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70" r:id="rId12"/>
    <p:sldId id="287" r:id="rId13"/>
    <p:sldId id="260" r:id="rId14"/>
    <p:sldId id="285" r:id="rId15"/>
    <p:sldId id="29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7/15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7/15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7/15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3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À CÁC EM HỌC SINH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DỰ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:a16="http://schemas.microsoft.com/office/drawing/2014/main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:a16="http://schemas.microsoft.com/office/drawing/2014/main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in chân thành cảm ơn các thầy cô giáo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68249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8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41</TotalTime>
  <Words>733</Words>
  <PresentationFormat>Widescreen</PresentationFormat>
  <Paragraphs>10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Raleway</vt:lpstr>
      <vt:lpstr>Segoe Print</vt:lpstr>
      <vt:lpstr>Times New Roman</vt:lpstr>
      <vt:lpstr>Nature Illustration 16x9</vt:lpstr>
      <vt:lpstr>Equation</vt:lpstr>
      <vt:lpstr>CHÀO MỪNG  CÁC THẦY CÔ GIÁO VÀ CÁC EM HỌC SINH  VỀ DỰ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1-07-12T02:53:41Z</dcterms:created>
  <dcterms:modified xsi:type="dcterms:W3CDTF">2021-07-15T04:33:23Z</dcterms:modified>
</cp:coreProperties>
</file>